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962247" w14:textId="0E814950" w:rsidR="00E970A4" w:rsidRPr="0069173F" w:rsidRDefault="0063282C" w:rsidP="0069173F">
      <w:pPr>
        <w:jc w:val="center"/>
        <w:rPr>
          <w:b/>
          <w:bCs/>
          <w:sz w:val="28"/>
          <w:szCs w:val="28"/>
          <w:u w:val="single"/>
        </w:rPr>
      </w:pPr>
      <w:r w:rsidRPr="0069173F">
        <w:rPr>
          <w:b/>
          <w:bCs/>
          <w:sz w:val="28"/>
          <w:szCs w:val="28"/>
          <w:highlight w:val="yellow"/>
          <w:u w:val="single"/>
        </w:rPr>
        <w:t>Actividad: 1</w:t>
      </w:r>
      <w:r w:rsidR="00545CBC" w:rsidRPr="0069173F">
        <w:rPr>
          <w:b/>
          <w:bCs/>
          <w:sz w:val="28"/>
          <w:szCs w:val="28"/>
          <w:highlight w:val="yellow"/>
          <w:u w:val="single"/>
        </w:rPr>
        <w:t>7</w:t>
      </w:r>
    </w:p>
    <w:p w14:paraId="4170B2B5" w14:textId="06417B83" w:rsidR="00545CBC" w:rsidRPr="0069173F" w:rsidRDefault="0063282C">
      <w:pPr>
        <w:rPr>
          <w:b/>
          <w:bCs/>
          <w:sz w:val="24"/>
          <w:szCs w:val="24"/>
          <w:u w:val="single"/>
        </w:rPr>
      </w:pPr>
      <w:r w:rsidRPr="0069173F">
        <w:rPr>
          <w:b/>
          <w:bCs/>
          <w:sz w:val="24"/>
          <w:szCs w:val="24"/>
          <w:u w:val="single"/>
        </w:rPr>
        <w:t>Ej</w:t>
      </w:r>
      <w:r w:rsidR="0069173F" w:rsidRPr="0069173F">
        <w:rPr>
          <w:b/>
          <w:bCs/>
          <w:sz w:val="24"/>
          <w:szCs w:val="24"/>
          <w:u w:val="single"/>
        </w:rPr>
        <w:t>ercicio</w:t>
      </w:r>
      <w:r w:rsidRPr="0069173F">
        <w:rPr>
          <w:b/>
          <w:bCs/>
          <w:sz w:val="24"/>
          <w:szCs w:val="24"/>
          <w:u w:val="single"/>
        </w:rPr>
        <w:t>:1</w:t>
      </w:r>
    </w:p>
    <w:p w14:paraId="4B67E5AC" w14:textId="697B7AF6" w:rsidR="00545CBC" w:rsidRDefault="00545CBC" w:rsidP="00545CBC">
      <w:pPr>
        <w:pStyle w:val="MTDisplayEquation"/>
      </w:pPr>
      <w:r>
        <w:tab/>
      </w:r>
      <w:r w:rsidRPr="00545CBC">
        <w:rPr>
          <w:position w:val="-32"/>
        </w:rPr>
        <w:object w:dxaOrig="2100" w:dyaOrig="740" w14:anchorId="7C2182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5pt;height:37.1pt" o:ole="">
            <v:imagedata r:id="rId5" o:title=""/>
          </v:shape>
          <o:OLEObject Type="Embed" ProgID="Equation.DSMT4" ShapeID="_x0000_i1035" DrawAspect="Content" ObjectID="_1759946711" r:id="rId6"/>
        </w:object>
      </w:r>
    </w:p>
    <w:p w14:paraId="2D2ED6A5" w14:textId="1B84A984" w:rsidR="0063282C" w:rsidRDefault="00545CBC">
      <w:r>
        <w:t xml:space="preserve"> b)</w:t>
      </w:r>
    </w:p>
    <w:p w14:paraId="5F6CBB40" w14:textId="523F114F" w:rsidR="00545CBC" w:rsidRDefault="00545CBC" w:rsidP="00545CBC">
      <w:pPr>
        <w:pStyle w:val="MTDisplayEquation"/>
      </w:pPr>
      <w:r w:rsidRPr="00545CBC">
        <w:rPr>
          <w:position w:val="-200"/>
        </w:rPr>
        <w:object w:dxaOrig="4140" w:dyaOrig="4120" w14:anchorId="2242EE5D">
          <v:shape id="_x0000_i1039" type="#_x0000_t75" style="width:207.1pt;height:205.85pt" o:ole="">
            <v:imagedata r:id="rId7" o:title=""/>
          </v:shape>
          <o:OLEObject Type="Embed" ProgID="Equation.DSMT4" ShapeID="_x0000_i1039" DrawAspect="Content" ObjectID="_1759946712" r:id="rId8"/>
        </w:object>
      </w:r>
    </w:p>
    <w:p w14:paraId="6EAF8FC9" w14:textId="77777777" w:rsidR="00545CBC" w:rsidRDefault="00545CBC" w:rsidP="00545CBC"/>
    <w:p w14:paraId="148D746D" w14:textId="6055B2B4" w:rsidR="00545CBC" w:rsidRDefault="00545CBC" w:rsidP="00545CBC">
      <w:r>
        <w:t>c)</w:t>
      </w:r>
    </w:p>
    <w:p w14:paraId="63EB7121" w14:textId="25FA6E20" w:rsidR="00545CBC" w:rsidRDefault="008114E8" w:rsidP="00545CBC">
      <w:pPr>
        <w:pStyle w:val="MTDisplayEquation"/>
      </w:pPr>
      <w:r w:rsidRPr="008114E8">
        <w:rPr>
          <w:position w:val="-208"/>
        </w:rPr>
        <w:object w:dxaOrig="6800" w:dyaOrig="4280" w14:anchorId="246A9CFD">
          <v:shape id="_x0000_i1044" type="#_x0000_t75" style="width:340pt;height:214.1pt" o:ole="">
            <v:imagedata r:id="rId9" o:title=""/>
          </v:shape>
          <o:OLEObject Type="Embed" ProgID="Equation.DSMT4" ShapeID="_x0000_i1044" DrawAspect="Content" ObjectID="_1759946713" r:id="rId10"/>
        </w:object>
      </w:r>
    </w:p>
    <w:p w14:paraId="50D9EF95" w14:textId="60A1827D" w:rsidR="008114E8" w:rsidRDefault="008114E8" w:rsidP="008114E8">
      <w:r>
        <w:t>d)</w:t>
      </w:r>
    </w:p>
    <w:p w14:paraId="3A2C949D" w14:textId="69B591FF" w:rsidR="0069173F" w:rsidRDefault="0069173F" w:rsidP="008114E8">
      <w:r w:rsidRPr="0069173F">
        <w:rPr>
          <w:position w:val="-10"/>
        </w:rPr>
        <w:object w:dxaOrig="5460" w:dyaOrig="320" w14:anchorId="01308B9E">
          <v:shape id="_x0000_i1081" type="#_x0000_t75" style="width:273.1pt;height:15.85pt" o:ole="">
            <v:imagedata r:id="rId11" o:title=""/>
          </v:shape>
          <o:OLEObject Type="Embed" ProgID="Equation.DSMT4" ShapeID="_x0000_i1081" DrawAspect="Content" ObjectID="_1759946714" r:id="rId12"/>
        </w:object>
      </w:r>
    </w:p>
    <w:p w14:paraId="42C3B5E6" w14:textId="53E222D1" w:rsidR="008114E8" w:rsidRDefault="0069173F" w:rsidP="008114E8">
      <w:pPr>
        <w:pStyle w:val="MTDisplayEquation"/>
      </w:pPr>
      <w:r w:rsidRPr="0069173F">
        <w:rPr>
          <w:position w:val="-174"/>
        </w:rPr>
        <w:object w:dxaOrig="4660" w:dyaOrig="3600" w14:anchorId="51660AE7">
          <v:shape id="_x0000_i1078" type="#_x0000_t75" style="width:233.15pt;height:180.15pt" o:ole="">
            <v:imagedata r:id="rId13" o:title=""/>
          </v:shape>
          <o:OLEObject Type="Embed" ProgID="Equation.DSMT4" ShapeID="_x0000_i1078" DrawAspect="Content" ObjectID="_1759946715" r:id="rId14"/>
        </w:object>
      </w:r>
    </w:p>
    <w:p w14:paraId="5623605E" w14:textId="6F0A1B54" w:rsidR="008114E8" w:rsidRPr="0069173F" w:rsidRDefault="007E035F" w:rsidP="008114E8">
      <w:pPr>
        <w:rPr>
          <w:b/>
          <w:bCs/>
          <w:sz w:val="24"/>
          <w:szCs w:val="24"/>
          <w:u w:val="single"/>
        </w:rPr>
      </w:pPr>
      <w:r w:rsidRPr="0069173F">
        <w:rPr>
          <w:b/>
          <w:bCs/>
          <w:sz w:val="24"/>
          <w:szCs w:val="24"/>
          <w:u w:val="single"/>
        </w:rPr>
        <w:t>Ejercicio: 2</w:t>
      </w:r>
    </w:p>
    <w:p w14:paraId="3D447251" w14:textId="2904EF1C" w:rsidR="00C5562E" w:rsidRDefault="0069173F" w:rsidP="008114E8">
      <w:r>
        <w:rPr>
          <w:noProof/>
        </w:rPr>
        <w:drawing>
          <wp:anchor distT="0" distB="0" distL="114300" distR="114300" simplePos="0" relativeHeight="251660288" behindDoc="0" locked="0" layoutInCell="1" allowOverlap="1" wp14:anchorId="38596821" wp14:editId="1B9A086A">
            <wp:simplePos x="0" y="0"/>
            <wp:positionH relativeFrom="column">
              <wp:posOffset>2937053</wp:posOffset>
            </wp:positionH>
            <wp:positionV relativeFrom="paragraph">
              <wp:posOffset>197511</wp:posOffset>
            </wp:positionV>
            <wp:extent cx="1630800" cy="1080000"/>
            <wp:effectExtent l="0" t="0" r="7620" b="6350"/>
            <wp:wrapNone/>
            <wp:docPr id="1497214713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7214713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869" t="29884" r="21649" b="25984"/>
                    <a:stretch/>
                  </pic:blipFill>
                  <pic:spPr bwMode="auto">
                    <a:xfrm>
                      <a:off x="0" y="0"/>
                      <a:ext cx="1630800" cy="10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F0E614" w14:textId="141948A7" w:rsidR="0069173F" w:rsidRDefault="0069173F" w:rsidP="008114E8">
      <w:r w:rsidRPr="00E2587A">
        <w:rPr>
          <w:position w:val="-176"/>
        </w:rPr>
        <w:object w:dxaOrig="7380" w:dyaOrig="3640" w14:anchorId="1B0ECBC0">
          <v:shape id="_x0000_i1084" type="#_x0000_t75" style="width:368.9pt;height:182.05pt" o:ole="">
            <v:imagedata r:id="rId16" o:title=""/>
          </v:shape>
          <o:OLEObject Type="Embed" ProgID="Equation.DSMT4" ShapeID="_x0000_i1084" DrawAspect="Content" ObjectID="_1759946716" r:id="rId17"/>
        </w:object>
      </w:r>
    </w:p>
    <w:p w14:paraId="6DAD9A5B" w14:textId="77777777" w:rsidR="0069173F" w:rsidRDefault="0069173F" w:rsidP="008114E8"/>
    <w:p w14:paraId="67EB2908" w14:textId="2F91210C" w:rsidR="0069173F" w:rsidRDefault="0069173F" w:rsidP="008114E8">
      <w:r w:rsidRPr="00E2587A">
        <w:rPr>
          <w:position w:val="-148"/>
        </w:rPr>
        <w:object w:dxaOrig="4200" w:dyaOrig="3260" w14:anchorId="066FFDDB">
          <v:shape id="_x0000_i1087" type="#_x0000_t75" style="width:209.95pt;height:163.05pt" o:ole="">
            <v:imagedata r:id="rId18" o:title=""/>
          </v:shape>
          <o:OLEObject Type="Embed" ProgID="Equation.DSMT4" ShapeID="_x0000_i1087" DrawAspect="Content" ObjectID="_1759946717" r:id="rId19"/>
        </w:object>
      </w:r>
    </w:p>
    <w:p w14:paraId="5C2C6E52" w14:textId="77777777" w:rsidR="0069173F" w:rsidRDefault="0069173F" w:rsidP="008114E8"/>
    <w:p w14:paraId="7CB329DB" w14:textId="17C21E4D" w:rsidR="007E035F" w:rsidRDefault="0069173F" w:rsidP="007E035F">
      <w:pPr>
        <w:pStyle w:val="MTDisplayEquation"/>
      </w:pPr>
      <w:r w:rsidRPr="0069173F">
        <w:rPr>
          <w:position w:val="-194"/>
        </w:rPr>
        <w:object w:dxaOrig="4440" w:dyaOrig="4000" w14:anchorId="77D48192">
          <v:shape id="_x0000_i1086" type="#_x0000_t75" style="width:222.05pt;height:200.15pt" o:ole="">
            <v:imagedata r:id="rId20" o:title=""/>
          </v:shape>
          <o:OLEObject Type="Embed" ProgID="Equation.DSMT4" ShapeID="_x0000_i1086" DrawAspect="Content" ObjectID="_1759946718" r:id="rId21"/>
        </w:object>
      </w:r>
    </w:p>
    <w:p w14:paraId="02C36A39" w14:textId="77777777" w:rsidR="000C460A" w:rsidRDefault="000C460A" w:rsidP="000C460A"/>
    <w:p w14:paraId="215BE97B" w14:textId="2B57893E" w:rsidR="000C460A" w:rsidRDefault="000C460A" w:rsidP="000C460A">
      <w:pPr>
        <w:rPr>
          <w:b/>
          <w:bCs/>
          <w:sz w:val="24"/>
          <w:szCs w:val="24"/>
          <w:u w:val="single"/>
        </w:rPr>
      </w:pPr>
      <w:r w:rsidRPr="0069173F">
        <w:rPr>
          <w:b/>
          <w:bCs/>
          <w:sz w:val="24"/>
          <w:szCs w:val="24"/>
          <w:u w:val="single"/>
        </w:rPr>
        <w:t>Ejercicio: 3</w:t>
      </w:r>
    </w:p>
    <w:p w14:paraId="192AADEE" w14:textId="55FD0488" w:rsidR="0069173F" w:rsidRPr="0069173F" w:rsidRDefault="0069173F" w:rsidP="000C460A">
      <w:pPr>
        <w:rPr>
          <w:b/>
          <w:bCs/>
          <w:sz w:val="24"/>
          <w:szCs w:val="24"/>
          <w:u w:val="single"/>
        </w:rPr>
      </w:pPr>
      <w:r w:rsidRPr="00E2587A">
        <w:rPr>
          <w:position w:val="-58"/>
        </w:rPr>
        <w:object w:dxaOrig="4880" w:dyaOrig="1300" w14:anchorId="7DF25D94">
          <v:shape id="_x0000_i1090" type="#_x0000_t75" style="width:243.9pt;height:65pt" o:ole="">
            <v:imagedata r:id="rId22" o:title=""/>
          </v:shape>
          <o:OLEObject Type="Embed" ProgID="Equation.DSMT4" ShapeID="_x0000_i1090" DrawAspect="Content" ObjectID="_1759946719" r:id="rId23"/>
        </w:object>
      </w:r>
    </w:p>
    <w:p w14:paraId="6FB96EAA" w14:textId="34EF716F" w:rsidR="00AB0EC4" w:rsidRDefault="00AB0EC4" w:rsidP="0069173F">
      <w:pPr>
        <w:jc w:val="center"/>
      </w:pPr>
      <w:r>
        <w:rPr>
          <w:noProof/>
        </w:rPr>
        <w:drawing>
          <wp:inline distT="0" distB="0" distL="0" distR="0" wp14:anchorId="60DF7215" wp14:editId="77ADED3B">
            <wp:extent cx="1747838" cy="1097280"/>
            <wp:effectExtent l="0" t="0" r="5080" b="7620"/>
            <wp:docPr id="99954704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54704" name=""/>
                    <pic:cNvPicPr/>
                  </pic:nvPicPr>
                  <pic:blipFill rotWithShape="1">
                    <a:blip r:embed="rId24"/>
                    <a:srcRect l="52130" t="33058" r="18450" b="34089"/>
                    <a:stretch/>
                  </pic:blipFill>
                  <pic:spPr bwMode="auto">
                    <a:xfrm>
                      <a:off x="0" y="0"/>
                      <a:ext cx="1748573" cy="10977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D6780C" w14:textId="769AE76B" w:rsidR="000C460A" w:rsidRDefault="0069173F" w:rsidP="000C460A">
      <w:pPr>
        <w:pStyle w:val="MTDisplayEquation"/>
      </w:pPr>
      <w:r w:rsidRPr="0069173F">
        <w:rPr>
          <w:position w:val="-198"/>
        </w:rPr>
        <w:object w:dxaOrig="7660" w:dyaOrig="4080" w14:anchorId="63C68200">
          <v:shape id="_x0000_i1089" type="#_x0000_t75" style="width:383.15pt;height:203.95pt" o:ole="">
            <v:imagedata r:id="rId25" o:title=""/>
          </v:shape>
          <o:OLEObject Type="Embed" ProgID="Equation.DSMT4" ShapeID="_x0000_i1089" DrawAspect="Content" ObjectID="_1759946720" r:id="rId26"/>
        </w:object>
      </w:r>
    </w:p>
    <w:p w14:paraId="6656A280" w14:textId="1EDD1E7A" w:rsidR="00AB0EC4" w:rsidRPr="0069173F" w:rsidRDefault="00AB0EC4" w:rsidP="00AB0EC4">
      <w:pPr>
        <w:rPr>
          <w:b/>
          <w:bCs/>
          <w:sz w:val="24"/>
          <w:szCs w:val="24"/>
          <w:u w:val="single"/>
        </w:rPr>
      </w:pPr>
      <w:r w:rsidRPr="0069173F">
        <w:rPr>
          <w:b/>
          <w:bCs/>
          <w:sz w:val="24"/>
          <w:szCs w:val="24"/>
          <w:u w:val="single"/>
        </w:rPr>
        <w:lastRenderedPageBreak/>
        <w:t>Ejercicio: 5</w:t>
      </w:r>
    </w:p>
    <w:p w14:paraId="6E599F49" w14:textId="7029B35B" w:rsidR="00AB0EC4" w:rsidRDefault="0026264F" w:rsidP="00AB0EC4">
      <w:pPr>
        <w:pStyle w:val="MTDisplayEquation"/>
      </w:pPr>
      <w:r w:rsidRPr="0026264F">
        <w:rPr>
          <w:position w:val="-72"/>
        </w:rPr>
        <w:object w:dxaOrig="8160" w:dyaOrig="8140" w14:anchorId="66A54C15">
          <v:shape id="_x0000_i1067" type="#_x0000_t75" style="width:407.9pt;height:406.95pt" o:ole="">
            <v:imagedata r:id="rId27" o:title=""/>
          </v:shape>
          <o:OLEObject Type="Embed" ProgID="Equation.DSMT4" ShapeID="_x0000_i1067" DrawAspect="Content" ObjectID="_1759946721" r:id="rId28"/>
        </w:object>
      </w:r>
    </w:p>
    <w:p w14:paraId="4CD25592" w14:textId="77777777" w:rsidR="0026264F" w:rsidRDefault="0026264F" w:rsidP="0026264F"/>
    <w:p w14:paraId="222005FE" w14:textId="568ABD37" w:rsidR="0026264F" w:rsidRPr="0069173F" w:rsidRDefault="0026264F" w:rsidP="0026264F">
      <w:pPr>
        <w:rPr>
          <w:b/>
          <w:bCs/>
          <w:sz w:val="24"/>
          <w:szCs w:val="24"/>
          <w:u w:val="single"/>
        </w:rPr>
      </w:pPr>
      <w:r w:rsidRPr="0069173F">
        <w:rPr>
          <w:b/>
          <w:bCs/>
          <w:sz w:val="24"/>
          <w:szCs w:val="24"/>
          <w:u w:val="single"/>
        </w:rPr>
        <w:t>Ejercicio: 6</w:t>
      </w:r>
    </w:p>
    <w:p w14:paraId="75B73578" w14:textId="1688F69B" w:rsidR="0026264F" w:rsidRDefault="0069173F" w:rsidP="0026264F">
      <w:r w:rsidRPr="00E2587A">
        <w:rPr>
          <w:position w:val="-84"/>
        </w:rPr>
        <w:object w:dxaOrig="6440" w:dyaOrig="1800" w14:anchorId="3DD7B008">
          <v:shape id="_x0000_i1093" type="#_x0000_t75" style="width:321.95pt;height:90.1pt" o:ole="">
            <v:imagedata r:id="rId29" o:title=""/>
          </v:shape>
          <o:OLEObject Type="Embed" ProgID="Equation.DSMT4" ShapeID="_x0000_i1093" DrawAspect="Content" ObjectID="_1759946722" r:id="rId30"/>
        </w:object>
      </w:r>
    </w:p>
    <w:p w14:paraId="6818EED3" w14:textId="50CB2011" w:rsidR="0069173F" w:rsidRDefault="0069173F" w:rsidP="0026264F">
      <w:r w:rsidRPr="00E2587A">
        <w:rPr>
          <w:position w:val="-38"/>
        </w:rPr>
        <w:object w:dxaOrig="4620" w:dyaOrig="840" w14:anchorId="16CCFB23">
          <v:shape id="_x0000_i1096" type="#_x0000_t75" style="width:230.9pt;height:41.85pt" o:ole="">
            <v:imagedata r:id="rId31" o:title=""/>
          </v:shape>
          <o:OLEObject Type="Embed" ProgID="Equation.DSMT4" ShapeID="_x0000_i1096" DrawAspect="Content" ObjectID="_1759946723" r:id="rId32"/>
        </w:object>
      </w:r>
    </w:p>
    <w:p w14:paraId="46102DA8" w14:textId="6BDAC780" w:rsidR="0026264F" w:rsidRDefault="0069173F" w:rsidP="0026264F">
      <w:pPr>
        <w:pStyle w:val="MTDisplayEquation"/>
      </w:pPr>
      <w:r w:rsidRPr="0069173F">
        <w:rPr>
          <w:position w:val="-38"/>
        </w:rPr>
        <w:object w:dxaOrig="5560" w:dyaOrig="880" w14:anchorId="18E32DF4">
          <v:shape id="_x0000_i1095" type="#_x0000_t75" style="width:277.85pt;height:44.1pt" o:ole="">
            <v:imagedata r:id="rId33" o:title=""/>
          </v:shape>
          <o:OLEObject Type="Embed" ProgID="Equation.DSMT4" ShapeID="_x0000_i1095" DrawAspect="Content" ObjectID="_1759946724" r:id="rId34"/>
        </w:object>
      </w:r>
    </w:p>
    <w:p w14:paraId="3FB56742" w14:textId="77777777" w:rsidR="00F84867" w:rsidRDefault="00F84867" w:rsidP="00F84867"/>
    <w:p w14:paraId="1BDC23C9" w14:textId="43FC8705" w:rsidR="00F84867" w:rsidRPr="0069173F" w:rsidRDefault="00F84867" w:rsidP="0069173F">
      <w:pPr>
        <w:jc w:val="center"/>
        <w:rPr>
          <w:b/>
          <w:bCs/>
          <w:sz w:val="28"/>
          <w:szCs w:val="28"/>
          <w:u w:val="single"/>
        </w:rPr>
      </w:pPr>
      <w:r w:rsidRPr="0069173F">
        <w:rPr>
          <w:b/>
          <w:bCs/>
          <w:sz w:val="28"/>
          <w:szCs w:val="28"/>
          <w:highlight w:val="yellow"/>
          <w:u w:val="single"/>
        </w:rPr>
        <w:t>Final 22-02-23</w:t>
      </w:r>
    </w:p>
    <w:p w14:paraId="7F9D9D1A" w14:textId="30FC6436" w:rsidR="00F84867" w:rsidRPr="00F84867" w:rsidRDefault="00F84867" w:rsidP="00F8486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9D2E4D" wp14:editId="48A15AD6">
                <wp:simplePos x="0" y="0"/>
                <wp:positionH relativeFrom="column">
                  <wp:posOffset>431597</wp:posOffset>
                </wp:positionH>
                <wp:positionV relativeFrom="paragraph">
                  <wp:posOffset>949731</wp:posOffset>
                </wp:positionV>
                <wp:extent cx="230429" cy="215799"/>
                <wp:effectExtent l="0" t="0" r="17780" b="13335"/>
                <wp:wrapNone/>
                <wp:docPr id="1491240394" name="Elips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429" cy="21579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A2FAD83" id="Elipse 1" o:spid="_x0000_s1026" style="position:absolute;margin-left:34pt;margin-top:74.8pt;width:18.15pt;height:1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253804BF" wp14:editId="711AD279">
            <wp:extent cx="5323562" cy="1353976"/>
            <wp:effectExtent l="0" t="0" r="0" b="0"/>
            <wp:docPr id="1702740492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2740492" name=""/>
                    <pic:cNvPicPr/>
                  </pic:nvPicPr>
                  <pic:blipFill rotWithShape="1">
                    <a:blip r:embed="rId35"/>
                    <a:srcRect l="22905" t="25492" r="27906" b="52255"/>
                    <a:stretch/>
                  </pic:blipFill>
                  <pic:spPr bwMode="auto">
                    <a:xfrm>
                      <a:off x="0" y="0"/>
                      <a:ext cx="5396478" cy="13725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40ADFA" w14:textId="16E8C72D" w:rsidR="00AB0EC4" w:rsidRPr="00AB0EC4" w:rsidRDefault="000515A7" w:rsidP="000515A7">
      <w:pPr>
        <w:pStyle w:val="MTDisplayEquation"/>
      </w:pPr>
      <w:r w:rsidRPr="000515A7">
        <w:rPr>
          <w:position w:val="-4"/>
        </w:rPr>
        <w:object w:dxaOrig="5640" w:dyaOrig="5319" w14:anchorId="6706EB45">
          <v:shape id="_x0000_i1076" type="#_x0000_t75" style="width:281.95pt;height:265.8pt" o:ole="">
            <v:imagedata r:id="rId36" o:title=""/>
          </v:shape>
          <o:OLEObject Type="Embed" ProgID="Equation.DSMT4" ShapeID="_x0000_i1076" DrawAspect="Content" ObjectID="_1759946725" r:id="rId37"/>
        </w:object>
      </w:r>
    </w:p>
    <w:p w14:paraId="421E8556" w14:textId="77777777" w:rsidR="00AB0EC4" w:rsidRPr="00AB0EC4" w:rsidRDefault="00AB0EC4" w:rsidP="00AB0EC4"/>
    <w:p w14:paraId="3F8613A7" w14:textId="3D1D9808" w:rsidR="0063282C" w:rsidRDefault="0063282C" w:rsidP="0063282C">
      <w:pPr>
        <w:pStyle w:val="MTDisplayEquation"/>
      </w:pPr>
      <w:r>
        <w:tab/>
      </w:r>
      <w:r w:rsidRPr="0063282C">
        <w:rPr>
          <w:position w:val="-4"/>
        </w:rPr>
        <w:object w:dxaOrig="180" w:dyaOrig="279" w14:anchorId="2198AA67">
          <v:shape id="_x0000_i1028" type="#_x0000_t75" style="width:8.9pt;height:13.95pt" o:ole="">
            <v:imagedata r:id="rId38" o:title=""/>
          </v:shape>
          <o:OLEObject Type="Embed" ProgID="Equation.DSMT4" ShapeID="_x0000_i1028" DrawAspect="Content" ObjectID="_1759946726" r:id="rId39"/>
        </w:object>
      </w:r>
    </w:p>
    <w:p w14:paraId="70FBC487" w14:textId="77777777" w:rsidR="0063282C" w:rsidRDefault="0063282C"/>
    <w:sectPr w:rsidR="006328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282C"/>
    <w:rsid w:val="000515A7"/>
    <w:rsid w:val="000C460A"/>
    <w:rsid w:val="00101904"/>
    <w:rsid w:val="0026264F"/>
    <w:rsid w:val="00545CBC"/>
    <w:rsid w:val="00547D4E"/>
    <w:rsid w:val="0063282C"/>
    <w:rsid w:val="0069173F"/>
    <w:rsid w:val="007E035F"/>
    <w:rsid w:val="008114E8"/>
    <w:rsid w:val="00923B24"/>
    <w:rsid w:val="00AB0EC4"/>
    <w:rsid w:val="00C5562E"/>
    <w:rsid w:val="00E970A4"/>
    <w:rsid w:val="00F84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44E9E5"/>
  <w15:chartTrackingRefBased/>
  <w15:docId w15:val="{36925DE8-97E4-43BE-99C9-8715A864E0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s-AR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63282C"/>
    <w:pPr>
      <w:tabs>
        <w:tab w:val="center" w:pos="4680"/>
        <w:tab w:val="right" w:pos="936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63282C"/>
    <w:rPr>
      <w:lang w:val="es-A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F9DF17-AD70-4B9B-BB32-24701D4B60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5</Pages>
  <Words>84</Words>
  <Characters>484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acogamer108 zarate</dc:creator>
  <cp:keywords/>
  <dc:description/>
  <cp:lastModifiedBy>joacogamer108 zarate</cp:lastModifiedBy>
  <cp:revision>1</cp:revision>
  <dcterms:created xsi:type="dcterms:W3CDTF">2023-10-27T22:06:00Z</dcterms:created>
  <dcterms:modified xsi:type="dcterms:W3CDTF">2023-10-28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